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CF26DE" w14:textId="4EB0CD7A" w:rsidR="008E159B" w:rsidRDefault="00EB6133">
      <w:r>
        <w:t>Herleitung der Rechenformel der Varianz</w:t>
      </w:r>
    </w:p>
    <w:p w14:paraId="6FC79CA8" w14:textId="12379D1E" w:rsidR="00EB6133" w:rsidRDefault="00EB6133">
      <w:r w:rsidRPr="00EB6133">
        <w:rPr>
          <w:b/>
          <w:bCs/>
          <w:position w:val="-148"/>
        </w:rPr>
        <w:object w:dxaOrig="9360" w:dyaOrig="3080" w14:anchorId="3920BD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44.65pt;height:241.35pt" o:ole="">
            <v:imagedata r:id="rId4" o:title=""/>
          </v:shape>
          <o:OLEObject Type="Embed" ProgID="Equation.DSMT4" ShapeID="_x0000_i1032" DrawAspect="Content" ObjectID="_1681821992" r:id="rId5"/>
        </w:object>
      </w:r>
    </w:p>
    <w:sectPr w:rsidR="00EB6133" w:rsidSect="00EB6133">
      <w:pgSz w:w="16838" w:h="11906" w:orient="landscape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133"/>
    <w:rsid w:val="0049626D"/>
    <w:rsid w:val="008E159B"/>
    <w:rsid w:val="00AE5AA3"/>
    <w:rsid w:val="00EA11CF"/>
    <w:rsid w:val="00EB6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FB4713"/>
  <w15:chartTrackingRefBased/>
  <w15:docId w15:val="{539D06E4-2482-4956-B8CD-7D14F29718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</Words>
  <Characters>58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1</cp:revision>
  <dcterms:created xsi:type="dcterms:W3CDTF">2021-05-06T12:51:00Z</dcterms:created>
  <dcterms:modified xsi:type="dcterms:W3CDTF">2021-05-06T13:59:00Z</dcterms:modified>
</cp:coreProperties>
</file>